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56" r:id="rId38"/>
    <p:sldId id="272" r:id="rId39"/>
    <p:sldId id="277" r:id="rId40"/>
    <p:sldId id="271" r:id="rId41"/>
    <p:sldId id="273" r:id="rId42"/>
    <p:sldId id="274" r:id="rId43"/>
    <p:sldId id="276" r:id="rId44"/>
    <p:sldId id="278" r:id="rId45"/>
    <p:sldId id="289" r:id="rId46"/>
    <p:sldId id="296" r:id="rId47"/>
    <p:sldId id="305" r:id="rId48"/>
    <p:sldId id="314" r:id="rId49"/>
    <p:sldId id="279" r:id="rId50"/>
    <p:sldId id="307" r:id="rId51"/>
    <p:sldId id="297" r:id="rId52"/>
    <p:sldId id="304" r:id="rId53"/>
    <p:sldId id="302" r:id="rId54"/>
    <p:sldId id="303" r:id="rId55"/>
    <p:sldId id="315" r:id="rId56"/>
    <p:sldId id="316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1"/>
    <p:restoredTop sz="94663"/>
  </p:normalViewPr>
  <p:slideViewPr>
    <p:cSldViewPr snapToGrid="0" snapToObjects="1">
      <p:cViewPr>
        <p:scale>
          <a:sx n="71" d="100"/>
          <a:sy n="71" d="100"/>
        </p:scale>
        <p:origin x="920" y="1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6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5.wmf"/><Relationship Id="rId9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5.wmf"/><Relationship Id="rId9" Type="http://schemas.openxmlformats.org/officeDocument/2006/relationships/image" Target="../media/image4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5.wmf"/><Relationship Id="rId9" Type="http://schemas.openxmlformats.org/officeDocument/2006/relationships/image" Target="../media/image4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5.wmf"/><Relationship Id="rId9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6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1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5.png"/><Relationship Id="rId4" Type="http://schemas.openxmlformats.org/officeDocument/2006/relationships/image" Target="../media/image64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9514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8323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29" name="Picture 56">
            <a:extLst>
              <a:ext uri="{FF2B5EF4-FFF2-40B4-BE49-F238E27FC236}">
                <a16:creationId xmlns:a16="http://schemas.microsoft.com/office/drawing/2014/main" id="{D8307C86-D3CE-FC46-A7FD-AE8C332BD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Line 5">
            <a:extLst>
              <a:ext uri="{FF2B5EF4-FFF2-40B4-BE49-F238E27FC236}">
                <a16:creationId xmlns:a16="http://schemas.microsoft.com/office/drawing/2014/main" id="{E7672CE4-8336-8346-BC36-7239015E9D9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888EF424-7275-084C-B83F-0EFC5DFA54F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Line 9">
            <a:extLst>
              <a:ext uri="{FF2B5EF4-FFF2-40B4-BE49-F238E27FC236}">
                <a16:creationId xmlns:a16="http://schemas.microsoft.com/office/drawing/2014/main" id="{D41BA45C-E608-564C-82C6-ACDD5F02F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20CE10-4855-C342-B859-0F8A4064860B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73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7129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6957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14581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70984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7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  <p:bldP spid="2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3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4B0D213-AFAF-924A-A66F-CE91C8FA4694}"/>
              </a:ext>
            </a:extLst>
          </p:cNvPr>
          <p:cNvSpPr txBox="1"/>
          <p:nvPr/>
        </p:nvSpPr>
        <p:spPr>
          <a:xfrm>
            <a:off x="73919" y="64701"/>
            <a:ext cx="160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0" y="0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8</TotalTime>
  <Words>849</Words>
  <Application>Microsoft Macintosh PowerPoint</Application>
  <PresentationFormat>Widescreen</PresentationFormat>
  <Paragraphs>246</Paragraphs>
  <Slides>56</Slides>
  <Notes>0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73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28</cp:revision>
  <dcterms:created xsi:type="dcterms:W3CDTF">2019-02-05T18:26:05Z</dcterms:created>
  <dcterms:modified xsi:type="dcterms:W3CDTF">2019-02-11T21:45:03Z</dcterms:modified>
</cp:coreProperties>
</file>